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58CF" w:rsidRDefault="002E58CF" w:rsidP="002E58CF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2E58CF" w:rsidRDefault="002E58CF" w:rsidP="002E58CF">
      <w:r>
        <w:rPr>
          <w:b/>
        </w:rPr>
        <w:t>Date: 20-Nov-2020</w:t>
      </w:r>
    </w:p>
    <w:p w:rsidR="002E58CF" w:rsidRDefault="002E58CF" w:rsidP="002E58CF">
      <w:pPr>
        <w:rPr>
          <w:b/>
        </w:rPr>
      </w:pPr>
      <w:r>
        <w:rPr>
          <w:b/>
          <w:noProof/>
        </w:rPr>
        <w:drawing>
          <wp:inline distT="0" distB="0" distL="0" distR="0">
            <wp:extent cx="3095625" cy="409575"/>
            <wp:effectExtent l="19050" t="0" r="9525" b="0"/>
            <wp:docPr id="45" name="Picture 45" descr="C:\Users\chari\Desktop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chari\Desktop\26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E58CF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2E58CF" w:rsidRDefault="002E58CF" w:rsidP="002E58CF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2E58CF" w:rsidTr="003C4DA2">
        <w:tc>
          <w:tcPr>
            <w:tcW w:w="9576" w:type="dxa"/>
          </w:tcPr>
          <w:p w:rsidR="002E58CF" w:rsidRDefault="002E58CF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2E58CF" w:rsidRDefault="002E58CF" w:rsidP="003C4DA2">
            <w:r>
              <w:t>1 .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2001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2002" r:id="rId8"/>
              </w:object>
            </w:r>
            <w:r>
              <w:t>.</w:t>
            </w:r>
          </w:p>
          <w:p w:rsidR="00160E09" w:rsidRDefault="00160E09" w:rsidP="00160E0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3C4DA2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42003" r:id="rId10"/>
              </w:object>
            </w:r>
            <w:r w:rsidR="002E58CF">
              <w:t xml:space="preserve">         </w:t>
            </w:r>
          </w:p>
          <w:p w:rsidR="002E58CF" w:rsidRDefault="00160E09" w:rsidP="00160E0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1" o:title=""/>
                </v:shape>
                <o:OLEObject Type="Embed" ProgID="Equation.DSMT4" ShapeID="_x0000_i1028" DrawAspect="Content" ObjectID="_1669642004" r:id="rId12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3" o:title=""/>
                </v:shape>
                <o:OLEObject Type="Embed" ProgID="Equation.DSMT4" ShapeID="_x0000_i1029" DrawAspect="Content" ObjectID="_1669642005" r:id="rId14"/>
              </w:object>
            </w:r>
            <w:r w:rsidR="002E58CF">
              <w:t xml:space="preserve"> </w:t>
            </w:r>
          </w:p>
        </w:tc>
      </w:tr>
    </w:tbl>
    <w:p w:rsidR="002E58CF" w:rsidRDefault="002E58CF" w:rsidP="002E58CF">
      <w:pPr>
        <w:rPr>
          <w:b/>
        </w:rPr>
      </w:pPr>
    </w:p>
    <w:p w:rsidR="002E58CF" w:rsidRDefault="002E58CF" w:rsidP="002E58CF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E58CF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10417" w:rsidRDefault="00710417" w:rsidP="0071041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8"/>
              </w:rPr>
              <w:object w:dxaOrig="1620" w:dyaOrig="660">
                <v:shape id="_x0000_i1046" type="#_x0000_t75" style="width:81pt;height:33pt" o:ole="">
                  <v:imagedata r:id="rId15" o:title=""/>
                </v:shape>
                <o:OLEObject Type="Embed" ProgID="Equation.DSMT4" ShapeID="_x0000_i1046" DrawAspect="Content" ObjectID="_1669642006" r:id="rId16"/>
              </w:object>
            </w:r>
          </w:p>
          <w:p w:rsidR="00710417" w:rsidRDefault="00710417" w:rsidP="00710417">
            <w:pPr>
              <w:widowControl w:val="0"/>
              <w:rPr>
                <w:position w:val="-24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8"/>
              </w:rPr>
              <w:object w:dxaOrig="1620" w:dyaOrig="660">
                <v:shape id="_x0000_i1047" type="#_x0000_t75" style="width:81pt;height:33pt" o:ole="">
                  <v:imagedata r:id="rId15" o:title=""/>
                </v:shape>
                <o:OLEObject Type="Embed" ProgID="Equation.DSMT4" ShapeID="_x0000_i1047" DrawAspect="Content" ObjectID="_1669642007" r:id="rId17"/>
              </w:object>
            </w:r>
          </w:p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E58CF" w:rsidRPr="00C644B6" w:rsidTr="003C4DA2">
              <w:tc>
                <w:tcPr>
                  <w:tcW w:w="1838" w:type="dxa"/>
                </w:tcPr>
                <w:p w:rsidR="002E58CF" w:rsidRPr="00C644B6" w:rsidRDefault="009E052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E052D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E58C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E58CF" w:rsidRPr="00C644B6" w:rsidRDefault="002E58CF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0" type="#_x0000_t75" style="width:62.25pt;height:30.75pt" o:ole="">
                        <v:imagedata r:id="rId18" o:title=""/>
                      </v:shape>
                      <o:OLEObject Type="Embed" ProgID="Equation.DSMT4" ShapeID="_x0000_i1030" DrawAspect="Content" ObjectID="_1669642008" r:id="rId19"/>
                    </w:object>
                  </w:r>
                </w:p>
              </w:tc>
            </w:tr>
            <w:tr w:rsidR="002E58CF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E58CF" w:rsidRDefault="002E58CF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E58CF" w:rsidRDefault="002E58CF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8"/>
                    </w:rPr>
                    <w:object w:dxaOrig="1620" w:dyaOrig="660">
                      <v:shape id="_x0000_i1031" type="#_x0000_t75" style="width:81pt;height:33pt" o:ole="">
                        <v:imagedata r:id="rId15" o:title=""/>
                      </v:shape>
                      <o:OLEObject Type="Embed" ProgID="Equation.DSMT4" ShapeID="_x0000_i1031" DrawAspect="Content" ObjectID="_1669642009" r:id="rId20"/>
                    </w:object>
                  </w:r>
                </w:p>
                <w:p w:rsidR="002E58CF" w:rsidRDefault="002E58CF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   </w:t>
                  </w:r>
                  <w:r w:rsidRPr="003C4DA2">
                    <w:rPr>
                      <w:position w:val="-160"/>
                    </w:rPr>
                    <w:object w:dxaOrig="2220" w:dyaOrig="3400">
                      <v:shape id="_x0000_i1032" type="#_x0000_t75" style="width:111pt;height:170.25pt" o:ole="">
                        <v:imagedata r:id="rId21" o:title=""/>
                      </v:shape>
                      <o:OLEObject Type="Embed" ProgID="Equation.DSMT4" ShapeID="_x0000_i1032" DrawAspect="Content" ObjectID="_1669642010" r:id="rId22"/>
                    </w:object>
                  </w:r>
                  <w:r>
                    <w:t xml:space="preserve">                                                        </w:t>
                  </w:r>
                </w:p>
                <w:p w:rsidR="002E58CF" w:rsidRDefault="002E58CF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3" o:title=""/>
                      </v:shape>
                      <o:OLEObject Type="Embed" ProgID="Equation.DSMT4" ShapeID="_x0000_i1033" DrawAspect="Content" ObjectID="_1669642011" r:id="rId24"/>
                    </w:objec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2E58CF">
                    <w:rPr>
                      <w:position w:val="-24"/>
                    </w:rPr>
                    <w:object w:dxaOrig="1560" w:dyaOrig="620">
                      <v:shape id="_x0000_i1034" type="#_x0000_t75" style="width:78.75pt;height:30.75pt" o:ole="">
                        <v:imagedata r:id="rId25" o:title=""/>
                      </v:shape>
                      <o:OLEObject Type="Embed" ProgID="Equation.DSMT4" ShapeID="_x0000_i1034" DrawAspect="Content" ObjectID="_1669642012" r:id="rId26"/>
                    </w:object>
                  </w:r>
                </w:p>
              </w:tc>
            </w:tr>
          </w:tbl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E58CF" w:rsidRPr="00C644B6" w:rsidTr="003C4DA2">
              <w:tc>
                <w:tcPr>
                  <w:tcW w:w="1838" w:type="dxa"/>
                </w:tcPr>
                <w:p w:rsidR="002E58CF" w:rsidRPr="00C644B6" w:rsidRDefault="009E052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E052D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E58C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E58CF" w:rsidRDefault="002E58CF" w:rsidP="003C4DA2">
                  <w:r>
                    <w:t xml:space="preserve">1. Integral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5" o:title=""/>
                      </v:shape>
                      <o:OLEObject Type="Embed" ProgID="Equation.DSMT4" ShapeID="_x0000_i1035" DrawAspect="Content" ObjectID="_1669642013" r:id="rId27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6" type="#_x0000_t75" style="width:24.75pt;height:21pt" o:ole="">
                        <v:imagedata r:id="rId7" o:title=""/>
                      </v:shape>
                      <o:OLEObject Type="Embed" ProgID="Equation.DSMT4" ShapeID="_x0000_i1036" DrawAspect="Content" ObjectID="_1669642014" r:id="rId28"/>
                    </w:object>
                  </w:r>
                  <w:r>
                    <w:t>.</w:t>
                  </w:r>
                </w:p>
                <w:p w:rsidR="002E58CF" w:rsidRPr="0025464B" w:rsidRDefault="002E58CF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160E09" w:rsidRPr="00160E09">
                    <w:rPr>
                      <w:position w:val="-24"/>
                    </w:rPr>
                    <w:object w:dxaOrig="1800" w:dyaOrig="620">
                      <v:shape id="_x0000_i1037" type="#_x0000_t75" style="width:90pt;height:30.75pt" o:ole="">
                        <v:imagedata r:id="rId29" o:title=""/>
                      </v:shape>
                      <o:OLEObject Type="Embed" ProgID="Equation.DSMT4" ShapeID="_x0000_i1037" DrawAspect="Content" ObjectID="_1669642015" r:id="rId30"/>
                    </w:object>
                  </w:r>
                </w:p>
              </w:tc>
            </w:tr>
            <w:tr w:rsidR="002E58CF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E58CF" w:rsidRDefault="002E58CF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E58CF" w:rsidRDefault="002E58CF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2E58CF">
                    <w:rPr>
                      <w:position w:val="-134"/>
                    </w:rPr>
                    <w:object w:dxaOrig="1120" w:dyaOrig="2659">
                      <v:shape id="_x0000_i1038" type="#_x0000_t75" style="width:56.25pt;height:132.75pt" o:ole="">
                        <v:imagedata r:id="rId31" o:title=""/>
                      </v:shape>
                      <o:OLEObject Type="Embed" ProgID="Equation.DSMT4" ShapeID="_x0000_i1038" DrawAspect="Content" ObjectID="_1669642016" r:id="rId32"/>
                    </w:object>
                  </w:r>
                  <w:r>
                    <w:t xml:space="preserve"> </w:t>
                  </w:r>
                </w:p>
                <w:p w:rsidR="002E58CF" w:rsidRPr="0025464B" w:rsidRDefault="002E58CF" w:rsidP="002E58CF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3C4DA2">
                    <w:rPr>
                      <w:position w:val="-28"/>
                    </w:rPr>
                    <w:object w:dxaOrig="1620" w:dyaOrig="660">
                      <v:shape id="_x0000_i1039" type="#_x0000_t75" style="width:81pt;height:33pt" o:ole="">
                        <v:imagedata r:id="rId15" o:title=""/>
                      </v:shape>
                      <o:OLEObject Type="Embed" ProgID="Equation.DSMT4" ShapeID="_x0000_i1039" DrawAspect="Content" ObjectID="_1669642017" r:id="rId33"/>
                    </w:object>
                  </w:r>
                  <w:r>
                    <w:t xml:space="preserve">is </w:t>
                  </w:r>
                  <w:r w:rsidRPr="003C4DA2">
                    <w:rPr>
                      <w:position w:val="-24"/>
                    </w:rPr>
                    <w:object w:dxaOrig="240" w:dyaOrig="620">
                      <v:shape id="_x0000_i1040" type="#_x0000_t75" style="width:12pt;height:30.75pt" o:ole="">
                        <v:imagedata r:id="rId34" o:title=""/>
                      </v:shape>
                      <o:OLEObject Type="Embed" ProgID="Equation.DSMT4" ShapeID="_x0000_i1040" DrawAspect="Content" ObjectID="_1669642018" r:id="rId35"/>
                    </w:object>
                  </w:r>
                  <w:r w:rsidRPr="0025464B">
                    <w:t xml:space="preserve"> </w:t>
                  </w:r>
                </w:p>
              </w:tc>
            </w:tr>
          </w:tbl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E58CF" w:rsidRPr="00C644B6" w:rsidTr="003C4DA2">
              <w:tc>
                <w:tcPr>
                  <w:tcW w:w="1838" w:type="dxa"/>
                </w:tcPr>
                <w:p w:rsidR="002E58CF" w:rsidRPr="00C644B6" w:rsidRDefault="009E052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E052D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E58C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E58CF" w:rsidRPr="00370D46" w:rsidRDefault="002E58CF" w:rsidP="00160E0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11" o:title=""/>
                      </v:shape>
                      <o:OLEObject Type="Embed" ProgID="Equation.DSMT4" ShapeID="_x0000_i1041" DrawAspect="Content" ObjectID="_1669642019" r:id="rId36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2" type="#_x0000_t75" style="width:87.75pt;height:21.75pt" o:ole="">
                        <v:imagedata r:id="rId13" o:title=""/>
                      </v:shape>
                      <o:OLEObject Type="Embed" ProgID="Equation.DSMT4" ShapeID="_x0000_i1042" DrawAspect="Content" ObjectID="_1669642020" r:id="rId37"/>
                    </w:object>
                  </w:r>
                </w:p>
              </w:tc>
            </w:tr>
            <w:tr w:rsidR="002E58CF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E58CF" w:rsidRDefault="002E58CF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E58CF" w:rsidRDefault="002E58CF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</w:t>
                  </w:r>
                  <w:r w:rsidR="0013736A" w:rsidRPr="0013736A">
                    <w:rPr>
                      <w:position w:val="-104"/>
                    </w:rPr>
                    <w:object w:dxaOrig="2160" w:dyaOrig="2200">
                      <v:shape id="_x0000_i1043" type="#_x0000_t75" style="width:108pt;height:110.25pt" o:ole="">
                        <v:imagedata r:id="rId38" o:title=""/>
                      </v:shape>
                      <o:OLEObject Type="Embed" ProgID="Equation.DSMT4" ShapeID="_x0000_i1043" DrawAspect="Content" ObjectID="_1669642021" r:id="rId39"/>
                    </w:object>
                  </w:r>
                </w:p>
                <w:p w:rsidR="002E58CF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                                  </w:t>
                  </w:r>
                </w:p>
                <w:p w:rsidR="002E58CF" w:rsidRPr="00C644B6" w:rsidRDefault="002E58CF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of </w:t>
                  </w:r>
                  <w:r w:rsidR="0013736A" w:rsidRPr="003C4DA2">
                    <w:rPr>
                      <w:position w:val="-28"/>
                    </w:rPr>
                    <w:object w:dxaOrig="1620" w:dyaOrig="660">
                      <v:shape id="_x0000_i1044" type="#_x0000_t75" style="width:81pt;height:33pt" o:ole="">
                        <v:imagedata r:id="rId15" o:title=""/>
                      </v:shape>
                      <o:OLEObject Type="Embed" ProgID="Equation.DSMT4" ShapeID="_x0000_i1044" DrawAspect="Content" ObjectID="_1669642022" r:id="rId40"/>
                    </w:object>
                  </w:r>
                  <w:r>
                    <w:t xml:space="preserve">  is </w:t>
                  </w:r>
                  <w:r w:rsidR="0013736A" w:rsidRPr="003C4DA2">
                    <w:rPr>
                      <w:position w:val="-10"/>
                    </w:rPr>
                    <w:object w:dxaOrig="1260" w:dyaOrig="360">
                      <v:shape id="_x0000_i1045" type="#_x0000_t75" style="width:63pt;height:18pt" o:ole="">
                        <v:imagedata r:id="rId41" o:title=""/>
                      </v:shape>
                      <o:OLEObject Type="Embed" ProgID="Equation.DSMT4" ShapeID="_x0000_i1045" DrawAspect="Content" ObjectID="_1669642023" r:id="rId42"/>
                    </w:object>
                  </w:r>
                </w:p>
              </w:tc>
            </w:tr>
          </w:tbl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2E58CF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E58CF" w:rsidRDefault="002E58CF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2E58CF" w:rsidRDefault="002E58CF" w:rsidP="002E58CF"/>
    <w:p w:rsidR="002E58CF" w:rsidRDefault="002E58CF" w:rsidP="002E58CF"/>
    <w:p w:rsidR="002E58CF" w:rsidRDefault="002E58CF" w:rsidP="002E58CF"/>
    <w:p w:rsidR="002E58CF" w:rsidRPr="00BE7A3F" w:rsidRDefault="002E58CF" w:rsidP="002E58CF"/>
    <w:p w:rsidR="002E58CF" w:rsidRDefault="002E58CF" w:rsidP="002E58CF"/>
    <w:p w:rsidR="002E58CF" w:rsidRPr="00DF4F48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2E58CF" w:rsidRDefault="002E58CF" w:rsidP="002E58CF"/>
    <w:p w:rsidR="00B116D5" w:rsidRDefault="00B116D5"/>
    <w:sectPr w:rsidR="00B116D5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E58CF"/>
    <w:rsid w:val="0013736A"/>
    <w:rsid w:val="00160E09"/>
    <w:rsid w:val="002E58CF"/>
    <w:rsid w:val="00710417"/>
    <w:rsid w:val="009E052D"/>
    <w:rsid w:val="00B116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05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58C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58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8C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3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234</Words>
  <Characters>13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7T12:58:00Z</dcterms:created>
  <dcterms:modified xsi:type="dcterms:W3CDTF">2020-12-16T10:45:00Z</dcterms:modified>
</cp:coreProperties>
</file>